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0119" w:rsidRDefault="002F401B">
      <w:r>
        <w:t>Errata: FUSION—</w:t>
      </w:r>
      <w:proofErr w:type="gramStart"/>
      <w:r>
        <w:t>An</w:t>
      </w:r>
      <w:proofErr w:type="gramEnd"/>
      <w:r>
        <w:t xml:space="preserve"> Introduction to the Physics &amp; Technology of Magnetic Confinement Fusion, 2</w:t>
      </w:r>
      <w:r w:rsidRPr="002F401B">
        <w:rPr>
          <w:vertAlign w:val="superscript"/>
        </w:rPr>
        <w:t>nd</w:t>
      </w:r>
      <w:r>
        <w:t xml:space="preserve"> ed.</w:t>
      </w:r>
    </w:p>
    <w:p w:rsidR="002F401B" w:rsidRDefault="002F401B"/>
    <w:p w:rsidR="002F401B" w:rsidRDefault="002F401B">
      <w:r>
        <w:t>Chapter 1</w:t>
      </w:r>
    </w:p>
    <w:p w:rsidR="00DA08E9" w:rsidRDefault="00DA08E9">
      <w:proofErr w:type="gramStart"/>
      <w:r>
        <w:t>P5  Table</w:t>
      </w:r>
      <w:proofErr w:type="gramEnd"/>
      <w:r>
        <w:t xml:space="preserve"> 1.1, add last</w:t>
      </w:r>
      <w:r w:rsidR="007646AF">
        <w:t xml:space="preserve"> row</w:t>
      </w:r>
      <w:r>
        <w:t xml:space="preserve">  “ITER   6.2   2.0   5.3    15.0”     </w:t>
      </w:r>
    </w:p>
    <w:p w:rsidR="002F401B" w:rsidRDefault="002F401B">
      <w:proofErr w:type="gramStart"/>
      <w:r>
        <w:t>p10</w:t>
      </w:r>
      <w:proofErr w:type="gramEnd"/>
      <w:r>
        <w:t xml:space="preserve">   Figure 1.8 In the </w:t>
      </w:r>
      <w:r w:rsidR="00DA08E9">
        <w:t>y</w:t>
      </w:r>
      <w:r>
        <w:t>-axis label it should be “</w:t>
      </w:r>
      <w:r w:rsidRPr="002F401B">
        <w:rPr>
          <w:position w:val="-12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4" o:title=""/>
          </v:shape>
          <o:OLEObject Type="Embed" ProgID="Equation.DSMT4" ShapeID="_x0000_i1025" DrawAspect="Content" ObjectID="_1574680789" r:id="rId5"/>
        </w:object>
      </w:r>
      <w:r>
        <w:t>” not “</w:t>
      </w:r>
      <w:r w:rsidRPr="002F401B">
        <w:rPr>
          <w:position w:val="-12"/>
        </w:rPr>
        <w:object w:dxaOrig="460" w:dyaOrig="360">
          <v:shape id="_x0000_i1026" type="#_x0000_t75" style="width:23.25pt;height:18pt" o:ole="">
            <v:imagedata r:id="rId6" o:title=""/>
          </v:shape>
          <o:OLEObject Type="Embed" ProgID="Equation.DSMT4" ShapeID="_x0000_i1026" DrawAspect="Content" ObjectID="_1574680790" r:id="rId7"/>
        </w:object>
      </w:r>
      <w:r>
        <w:t>”.</w:t>
      </w:r>
    </w:p>
    <w:p w:rsidR="00DA0DA5" w:rsidRDefault="00DA0DA5">
      <w:r>
        <w:t>Chapter 2</w:t>
      </w:r>
    </w:p>
    <w:p w:rsidR="00DA0DA5" w:rsidRDefault="00DA0DA5">
      <w:proofErr w:type="gramStart"/>
      <w:r>
        <w:t>p23  4</w:t>
      </w:r>
      <w:proofErr w:type="gramEnd"/>
      <w:r>
        <w:t xml:space="preserve"> </w:t>
      </w:r>
      <w:proofErr w:type="spellStart"/>
      <w:r>
        <w:t>eqs</w:t>
      </w:r>
      <w:proofErr w:type="spellEnd"/>
      <w:r>
        <w:t xml:space="preserve"> in middle of </w:t>
      </w:r>
      <w:r w:rsidR="00053301">
        <w:t xml:space="preserve">page </w:t>
      </w:r>
      <w:r>
        <w:t>should have 3</w:t>
      </w:r>
      <w:r w:rsidRPr="00DA0DA5">
        <w:rPr>
          <w:vertAlign w:val="superscript"/>
        </w:rPr>
        <w:t>rd</w:t>
      </w:r>
      <w:r>
        <w:t xml:space="preserve"> part </w:t>
      </w:r>
    </w:p>
    <w:p w:rsidR="00DA0DA5" w:rsidRDefault="00DA0DA5">
      <w:r>
        <w:t xml:space="preserve">         </w:t>
      </w:r>
      <w:r w:rsidRPr="00DA0DA5">
        <w:rPr>
          <w:position w:val="-68"/>
        </w:rPr>
        <w:object w:dxaOrig="760" w:dyaOrig="1480">
          <v:shape id="_x0000_i1027" type="#_x0000_t75" style="width:38.25pt;height:74.25pt" o:ole="">
            <v:imagedata r:id="rId8" o:title=""/>
          </v:shape>
          <o:OLEObject Type="Embed" ProgID="Equation.DSMT4" ShapeID="_x0000_i1027" DrawAspect="Content" ObjectID="_1574680791" r:id="rId9"/>
        </w:object>
      </w:r>
      <w:r>
        <w:t xml:space="preserve"> </w:t>
      </w:r>
    </w:p>
    <w:p w:rsidR="00DA0DA5" w:rsidRDefault="00DA0DA5">
      <w:proofErr w:type="gramStart"/>
      <w:r>
        <w:t>p24  3</w:t>
      </w:r>
      <w:r w:rsidRPr="00DA0DA5">
        <w:rPr>
          <w:vertAlign w:val="superscript"/>
        </w:rPr>
        <w:t>rd</w:t>
      </w:r>
      <w:proofErr w:type="gramEnd"/>
      <w:r>
        <w:t xml:space="preserve"> </w:t>
      </w:r>
      <w:proofErr w:type="spellStart"/>
      <w:r>
        <w:t>eq</w:t>
      </w:r>
      <w:proofErr w:type="spellEnd"/>
      <w:r>
        <w:t xml:space="preserve"> on page should be  </w:t>
      </w:r>
      <w:r w:rsidRPr="00DA0DA5">
        <w:rPr>
          <w:position w:val="-24"/>
        </w:rPr>
        <w:object w:dxaOrig="2380" w:dyaOrig="600">
          <v:shape id="_x0000_i1028" type="#_x0000_t75" style="width:119.25pt;height:30pt" o:ole="">
            <v:imagedata r:id="rId10" o:title=""/>
          </v:shape>
          <o:OLEObject Type="Embed" ProgID="Equation.DSMT4" ShapeID="_x0000_i1028" DrawAspect="Content" ObjectID="_1574680792" r:id="rId11"/>
        </w:object>
      </w:r>
      <w:r>
        <w:t xml:space="preserve"> </w:t>
      </w:r>
    </w:p>
    <w:p w:rsidR="00DA0DA5" w:rsidRDefault="00DA0DA5">
      <w:proofErr w:type="gramStart"/>
      <w:r>
        <w:t>p28</w:t>
      </w:r>
      <w:proofErr w:type="gramEnd"/>
      <w:r>
        <w:t xml:space="preserve"> Problem 2.12 at end of first line it should be </w:t>
      </w:r>
      <w:r w:rsidRPr="00DA0DA5">
        <w:rPr>
          <w:position w:val="-6"/>
        </w:rPr>
        <w:object w:dxaOrig="1380" w:dyaOrig="279">
          <v:shape id="_x0000_i1029" type="#_x0000_t75" style="width:69pt;height:14.25pt" o:ole="">
            <v:imagedata r:id="rId12" o:title=""/>
          </v:shape>
          <o:OLEObject Type="Embed" ProgID="Equation.DSMT4" ShapeID="_x0000_i1029" DrawAspect="Content" ObjectID="_1574680793" r:id="rId13"/>
        </w:object>
      </w:r>
      <w:r>
        <w:t xml:space="preserve"> .</w:t>
      </w:r>
    </w:p>
    <w:p w:rsidR="00DA0DA5" w:rsidRDefault="00DA0DA5">
      <w:r>
        <w:t>Chapter 3</w:t>
      </w:r>
    </w:p>
    <w:p w:rsidR="00DA0DA5" w:rsidRDefault="00DA0DA5">
      <w:r>
        <w:t>p35 add to</w:t>
      </w:r>
      <w:r w:rsidR="00053301">
        <w:t xml:space="preserve"> </w:t>
      </w:r>
      <w:bookmarkStart w:id="0" w:name="_GoBack"/>
      <w:bookmarkEnd w:id="0"/>
      <w:r>
        <w:t xml:space="preserve">2nd equation on page   </w:t>
      </w:r>
      <w:r w:rsidR="000C1185" w:rsidRPr="000C1185">
        <w:rPr>
          <w:position w:val="-30"/>
        </w:rPr>
        <w:object w:dxaOrig="960" w:dyaOrig="740">
          <v:shape id="_x0000_i1030" type="#_x0000_t75" style="width:48pt;height:36.75pt" o:ole="">
            <v:imagedata r:id="rId14" o:title=""/>
          </v:shape>
          <o:OLEObject Type="Embed" ProgID="Equation.DSMT4" ShapeID="_x0000_i1030" DrawAspect="Content" ObjectID="_1574680794" r:id="rId15"/>
        </w:object>
      </w:r>
      <w:r w:rsidR="000C1185">
        <w:t xml:space="preserve"> </w:t>
      </w:r>
    </w:p>
    <w:p w:rsidR="00DA08E9" w:rsidRDefault="00DA08E9">
      <w:r>
        <w:t>Chapter 4</w:t>
      </w:r>
    </w:p>
    <w:p w:rsidR="003A12A6" w:rsidRDefault="003A12A6">
      <w:proofErr w:type="gramStart"/>
      <w:r>
        <w:t>p44  3</w:t>
      </w:r>
      <w:r w:rsidRPr="003A12A6">
        <w:rPr>
          <w:vertAlign w:val="superscript"/>
        </w:rPr>
        <w:t>rd</w:t>
      </w:r>
      <w:proofErr w:type="gramEnd"/>
      <w:r>
        <w:t xml:space="preserve"> equation from bottom, second term denominator  should be </w:t>
      </w:r>
      <w:r w:rsidRPr="003A12A6">
        <w:rPr>
          <w:position w:val="-26"/>
        </w:rPr>
        <w:object w:dxaOrig="1560" w:dyaOrig="639">
          <v:shape id="_x0000_i1031" type="#_x0000_t75" style="width:78pt;height:32.25pt" o:ole="">
            <v:imagedata r:id="rId16" o:title=""/>
          </v:shape>
          <o:OLEObject Type="Embed" ProgID="Equation.DSMT4" ShapeID="_x0000_i1031" DrawAspect="Content" ObjectID="_1574680795" r:id="rId17"/>
        </w:object>
      </w:r>
      <w:r>
        <w:t>.</w:t>
      </w:r>
    </w:p>
    <w:p w:rsidR="00DA08E9" w:rsidRDefault="00DA08E9">
      <w:proofErr w:type="gramStart"/>
      <w:r>
        <w:t>p51  2</w:t>
      </w:r>
      <w:r w:rsidRPr="00DA08E9">
        <w:rPr>
          <w:vertAlign w:val="superscript"/>
        </w:rPr>
        <w:t>nd</w:t>
      </w:r>
      <w:proofErr w:type="gramEnd"/>
      <w:r>
        <w:t xml:space="preserve"> from </w:t>
      </w:r>
      <w:r w:rsidR="007622D2">
        <w:t xml:space="preserve">equation </w:t>
      </w:r>
      <w:r>
        <w:t xml:space="preserve">bottom equation . The subscript on B should be “ϴ”. </w:t>
      </w:r>
    </w:p>
    <w:p w:rsidR="00DA0DA5" w:rsidRDefault="00DA0DA5">
      <w:proofErr w:type="gramStart"/>
      <w:r>
        <w:t>P51  at</w:t>
      </w:r>
      <w:proofErr w:type="gramEnd"/>
      <w:r>
        <w:t xml:space="preserve"> bottom add equation  </w:t>
      </w:r>
      <w:r w:rsidRPr="00DA0DA5">
        <w:rPr>
          <w:position w:val="-28"/>
        </w:rPr>
        <w:object w:dxaOrig="1800" w:dyaOrig="660">
          <v:shape id="_x0000_i1032" type="#_x0000_t75" style="width:90pt;height:33pt" o:ole="">
            <v:imagedata r:id="rId18" o:title=""/>
          </v:shape>
          <o:OLEObject Type="Embed" ProgID="Equation.DSMT4" ShapeID="_x0000_i1032" DrawAspect="Content" ObjectID="_1574680796" r:id="rId19"/>
        </w:object>
      </w:r>
      <w:r>
        <w:t xml:space="preserve"> </w:t>
      </w:r>
    </w:p>
    <w:p w:rsidR="00C01CC8" w:rsidRDefault="00C01CC8">
      <w:proofErr w:type="gramStart"/>
      <w:r>
        <w:t>p53  in</w:t>
      </w:r>
      <w:proofErr w:type="gramEnd"/>
      <w:r>
        <w:t xml:space="preserve"> equation the denominator should be “</w:t>
      </w:r>
      <w:r w:rsidRPr="00C01CC8">
        <w:rPr>
          <w:position w:val="-12"/>
        </w:rPr>
        <w:object w:dxaOrig="700" w:dyaOrig="360">
          <v:shape id="_x0000_i1033" type="#_x0000_t75" style="width:35.25pt;height:18pt" o:ole="">
            <v:imagedata r:id="rId20" o:title=""/>
          </v:shape>
          <o:OLEObject Type="Embed" ProgID="Equation.DSMT4" ShapeID="_x0000_i1033" DrawAspect="Content" ObjectID="_1574680797" r:id="rId21"/>
        </w:object>
      </w:r>
      <w:r>
        <w:t xml:space="preserve"> “.</w:t>
      </w:r>
    </w:p>
    <w:p w:rsidR="00DA08E9" w:rsidRDefault="00DA08E9">
      <w:r>
        <w:t>Chapter 5</w:t>
      </w:r>
    </w:p>
    <w:p w:rsidR="00DA08E9" w:rsidRDefault="00DA08E9">
      <w:proofErr w:type="gramStart"/>
      <w:r>
        <w:t>p70  second</w:t>
      </w:r>
      <w:proofErr w:type="gramEnd"/>
      <w:r>
        <w:t xml:space="preserve"> equation, the subscript on Ω in numerator of second form should be script “i”.</w:t>
      </w:r>
    </w:p>
    <w:p w:rsidR="00DA0DA5" w:rsidRDefault="00DA0DA5"/>
    <w:p w:rsidR="00DA0DA5" w:rsidRDefault="00DA0DA5">
      <w:proofErr w:type="gramStart"/>
      <w:r>
        <w:lastRenderedPageBreak/>
        <w:t>p70</w:t>
      </w:r>
      <w:proofErr w:type="gramEnd"/>
      <w:r>
        <w:t xml:space="preserve"> at the bottom of the page add to the equation  “</w:t>
      </w:r>
      <w:r w:rsidRPr="00DA0DA5">
        <w:rPr>
          <w:position w:val="-22"/>
        </w:rPr>
        <w:object w:dxaOrig="1800" w:dyaOrig="520">
          <v:shape id="_x0000_i1034" type="#_x0000_t75" style="width:90pt;height:26.25pt" o:ole="">
            <v:imagedata r:id="rId22" o:title=""/>
          </v:shape>
          <o:OLEObject Type="Embed" ProgID="Equation.DSMT4" ShapeID="_x0000_i1034" DrawAspect="Content" ObjectID="_1574680798" r:id="rId23"/>
        </w:object>
      </w:r>
      <w:r>
        <w:t xml:space="preserve">   </w:t>
      </w:r>
    </w:p>
    <w:p w:rsidR="00433F68" w:rsidRDefault="00433F68">
      <w:proofErr w:type="gramStart"/>
      <w:r>
        <w:t>p78</w:t>
      </w:r>
      <w:proofErr w:type="gramEnd"/>
      <w:r>
        <w:t xml:space="preserve"> the second </w:t>
      </w:r>
      <w:proofErr w:type="spellStart"/>
      <w:r>
        <w:t>eq</w:t>
      </w:r>
      <w:proofErr w:type="spellEnd"/>
      <w:r>
        <w:t xml:space="preserve"> on page should be  </w:t>
      </w:r>
      <w:r w:rsidRPr="00433F68">
        <w:rPr>
          <w:position w:val="-32"/>
        </w:rPr>
        <w:object w:dxaOrig="2280" w:dyaOrig="760">
          <v:shape id="_x0000_i1035" type="#_x0000_t75" style="width:114pt;height:38.25pt" o:ole="">
            <v:imagedata r:id="rId24" o:title=""/>
          </v:shape>
          <o:OLEObject Type="Embed" ProgID="Equation.DSMT4" ShapeID="_x0000_i1035" DrawAspect="Content" ObjectID="_1574680799" r:id="rId25"/>
        </w:object>
      </w:r>
      <w:r>
        <w:t xml:space="preserve"> </w:t>
      </w:r>
    </w:p>
    <w:p w:rsidR="002F401B" w:rsidRDefault="002F401B">
      <w:r>
        <w:t>Chapter 7</w:t>
      </w:r>
    </w:p>
    <w:p w:rsidR="002F401B" w:rsidRDefault="002F401B">
      <w:proofErr w:type="gramStart"/>
      <w:r>
        <w:t>p9</w:t>
      </w:r>
      <w:r w:rsidR="00DA08E9">
        <w:t>3</w:t>
      </w:r>
      <w:proofErr w:type="gramEnd"/>
      <w:r>
        <w:t xml:space="preserve">   The variable of integration in the third equation is a script “</w:t>
      </w:r>
      <w:r w:rsidRPr="002F401B">
        <w:rPr>
          <w:position w:val="-4"/>
        </w:rPr>
        <w:object w:dxaOrig="180" w:dyaOrig="260">
          <v:shape id="_x0000_i1036" type="#_x0000_t75" style="width:9pt;height:12.75pt" o:ole="">
            <v:imagedata r:id="rId26" o:title=""/>
          </v:shape>
          <o:OLEObject Type="Embed" ProgID="Equation.DSMT4" ShapeID="_x0000_i1036" DrawAspect="Content" ObjectID="_1574680800" r:id="rId27"/>
        </w:object>
      </w:r>
      <w:r>
        <w:t>” not an “</w:t>
      </w:r>
      <w:r w:rsidRPr="002F401B">
        <w:rPr>
          <w:position w:val="-4"/>
        </w:rPr>
        <w:object w:dxaOrig="180" w:dyaOrig="260">
          <v:shape id="_x0000_i1037" type="#_x0000_t75" style="width:9pt;height:12.75pt" o:ole="">
            <v:imagedata r:id="rId28" o:title=""/>
          </v:shape>
          <o:OLEObject Type="Embed" ProgID="Equation.DSMT4" ShapeID="_x0000_i1037" DrawAspect="Content" ObjectID="_1574680801" r:id="rId29"/>
        </w:object>
      </w:r>
      <w:r>
        <w:t>”.</w:t>
      </w:r>
    </w:p>
    <w:p w:rsidR="00FE1728" w:rsidRDefault="00FE1728">
      <w:proofErr w:type="gramStart"/>
      <w:r>
        <w:t>p96</w:t>
      </w:r>
      <w:proofErr w:type="gramEnd"/>
      <w:r>
        <w:t xml:space="preserve">   Add to the title of Fig. 7.4 “(The current in both loops is into the page at the bottom and out of the                      page at the top.)”</w:t>
      </w:r>
    </w:p>
    <w:p w:rsidR="00DA0DA5" w:rsidRDefault="00DA0DA5">
      <w:proofErr w:type="gramStart"/>
      <w:r>
        <w:t>p106</w:t>
      </w:r>
      <w:proofErr w:type="gramEnd"/>
      <w:r>
        <w:t xml:space="preserve"> in 3</w:t>
      </w:r>
      <w:r w:rsidRPr="00DA0DA5">
        <w:rPr>
          <w:vertAlign w:val="superscript"/>
        </w:rPr>
        <w:t>rd</w:t>
      </w:r>
      <w:r>
        <w:t xml:space="preserve"> </w:t>
      </w:r>
      <w:proofErr w:type="spellStart"/>
      <w:r>
        <w:t>eq</w:t>
      </w:r>
      <w:proofErr w:type="spellEnd"/>
      <w:r>
        <w:t xml:space="preserve"> add “</w:t>
      </w:r>
      <w:r w:rsidRPr="00DA0DA5">
        <w:rPr>
          <w:position w:val="-30"/>
        </w:rPr>
        <w:object w:dxaOrig="1080" w:dyaOrig="680">
          <v:shape id="_x0000_i1038" type="#_x0000_t75" style="width:54pt;height:33.75pt" o:ole="">
            <v:imagedata r:id="rId30" o:title=""/>
          </v:shape>
          <o:OLEObject Type="Embed" ProgID="Equation.DSMT4" ShapeID="_x0000_i1038" DrawAspect="Content" ObjectID="_1574680802" r:id="rId31"/>
        </w:object>
      </w:r>
      <w:r>
        <w:t xml:space="preserve"> “</w:t>
      </w:r>
    </w:p>
    <w:p w:rsidR="00DA08E9" w:rsidRDefault="00DA08E9">
      <w:proofErr w:type="gramStart"/>
      <w:r>
        <w:t>p108  first</w:t>
      </w:r>
      <w:proofErr w:type="gramEnd"/>
      <w:r>
        <w:t xml:space="preserve"> equation the term</w:t>
      </w:r>
      <w:r w:rsidR="007646AF">
        <w:t xml:space="preserve"> in</w:t>
      </w:r>
      <w:r>
        <w:t xml:space="preserve"> square brackets is </w:t>
      </w:r>
      <w:r w:rsidRPr="00DA08E9">
        <w:rPr>
          <w:position w:val="-34"/>
        </w:rPr>
        <w:object w:dxaOrig="1760" w:dyaOrig="800">
          <v:shape id="_x0000_i1039" type="#_x0000_t75" style="width:87.75pt;height:39.75pt" o:ole="">
            <v:imagedata r:id="rId32" o:title=""/>
          </v:shape>
          <o:OLEObject Type="Embed" ProgID="Equation.DSMT4" ShapeID="_x0000_i1039" DrawAspect="Content" ObjectID="_1574680803" r:id="rId33"/>
        </w:object>
      </w:r>
    </w:p>
    <w:p w:rsidR="00FE1728" w:rsidRDefault="00FE1728">
      <w:r>
        <w:t>Chapter8</w:t>
      </w:r>
    </w:p>
    <w:p w:rsidR="00DA0DA5" w:rsidRDefault="00DA0DA5">
      <w:r>
        <w:t>P120   the sentence between the 2</w:t>
      </w:r>
      <w:r w:rsidRPr="00DA0DA5">
        <w:rPr>
          <w:vertAlign w:val="superscript"/>
        </w:rPr>
        <w:t>nd</w:t>
      </w:r>
      <w:r>
        <w:t xml:space="preserve"> and third </w:t>
      </w:r>
      <w:proofErr w:type="spellStart"/>
      <w:r>
        <w:t>eqs</w:t>
      </w:r>
      <w:proofErr w:type="spellEnd"/>
      <w:r>
        <w:t xml:space="preserve"> should be “Here, as we have seen in Sec. 2.2”</w:t>
      </w:r>
    </w:p>
    <w:p w:rsidR="00DA08E9" w:rsidRDefault="00DA08E9">
      <w:proofErr w:type="gramStart"/>
      <w:r>
        <w:t>p121  just</w:t>
      </w:r>
      <w:proofErr w:type="gramEnd"/>
      <w:r>
        <w:t xml:space="preserve"> above last equation the 7</w:t>
      </w:r>
      <w:r w:rsidRPr="00DA08E9">
        <w:rPr>
          <w:vertAlign w:val="superscript"/>
        </w:rPr>
        <w:t>th</w:t>
      </w:r>
      <w:r>
        <w:t xml:space="preserve"> word is “elliptic”.</w:t>
      </w:r>
    </w:p>
    <w:p w:rsidR="00DA08E9" w:rsidRDefault="00DA08E9">
      <w:proofErr w:type="gramStart"/>
      <w:r>
        <w:t>p124  3</w:t>
      </w:r>
      <w:r w:rsidRPr="00DA08E9">
        <w:rPr>
          <w:vertAlign w:val="superscript"/>
        </w:rPr>
        <w:t>rd</w:t>
      </w:r>
      <w:proofErr w:type="gramEnd"/>
      <w:r>
        <w:t xml:space="preserve"> equation, the term in first square brackets is </w:t>
      </w:r>
      <w:r w:rsidR="003A12A6" w:rsidRPr="00DA08E9">
        <w:rPr>
          <w:position w:val="-32"/>
        </w:rPr>
        <w:object w:dxaOrig="1939" w:dyaOrig="760">
          <v:shape id="_x0000_i1040" type="#_x0000_t75" style="width:97.5pt;height:38.25pt" o:ole="">
            <v:imagedata r:id="rId34" o:title=""/>
          </v:shape>
          <o:OLEObject Type="Embed" ProgID="Equation.DSMT4" ShapeID="_x0000_i1040" DrawAspect="Content" ObjectID="_1574680804" r:id="rId35"/>
        </w:object>
      </w:r>
      <w:r>
        <w:t xml:space="preserve"> .</w:t>
      </w:r>
    </w:p>
    <w:p w:rsidR="00DA08E9" w:rsidRPr="00DA08E9" w:rsidRDefault="00DA08E9">
      <w:proofErr w:type="gramStart"/>
      <w:r>
        <w:t>p124  3</w:t>
      </w:r>
      <w:r w:rsidRPr="00DA08E9">
        <w:rPr>
          <w:vertAlign w:val="superscript"/>
        </w:rPr>
        <w:t>rd</w:t>
      </w:r>
      <w:proofErr w:type="gramEnd"/>
      <w:r>
        <w:t xml:space="preserve"> equation, the term in 2</w:t>
      </w:r>
      <w:r w:rsidRPr="00DA08E9">
        <w:rPr>
          <w:vertAlign w:val="superscript"/>
        </w:rPr>
        <w:t>nd</w:t>
      </w:r>
      <w:r>
        <w:t xml:space="preserve"> square brackets is  </w:t>
      </w:r>
      <w:r w:rsidRPr="00DA08E9">
        <w:rPr>
          <w:position w:val="-32"/>
        </w:rPr>
        <w:object w:dxaOrig="1440" w:dyaOrig="760">
          <v:shape id="_x0000_i1041" type="#_x0000_t75" style="width:1in;height:38.25pt" o:ole="">
            <v:imagedata r:id="rId36" o:title=""/>
          </v:shape>
          <o:OLEObject Type="Embed" ProgID="Equation.DSMT4" ShapeID="_x0000_i1041" DrawAspect="Content" ObjectID="_1574680805" r:id="rId37"/>
        </w:object>
      </w:r>
      <w:r>
        <w:t>.</w:t>
      </w:r>
    </w:p>
    <w:p w:rsidR="00DA08E9" w:rsidRDefault="00DA08E9">
      <w:r>
        <w:t xml:space="preserve">  </w:t>
      </w:r>
    </w:p>
    <w:p w:rsidR="00FE1728" w:rsidRDefault="00FE1728">
      <w:proofErr w:type="gramStart"/>
      <w:r>
        <w:t>p124  Set</w:t>
      </w:r>
      <w:proofErr w:type="gramEnd"/>
      <w:r>
        <w:t xml:space="preserve"> of 3 equations a</w:t>
      </w:r>
      <w:r w:rsidR="00DA0DA5">
        <w:t>t</w:t>
      </w:r>
      <w:r>
        <w:t xml:space="preserve"> bottom of page, the first term should be “</w:t>
      </w:r>
      <w:r w:rsidRPr="00FE1728">
        <w:rPr>
          <w:position w:val="-12"/>
        </w:rPr>
        <w:object w:dxaOrig="760" w:dyaOrig="360">
          <v:shape id="_x0000_i1042" type="#_x0000_t75" style="width:38.25pt;height:18pt" o:ole="">
            <v:imagedata r:id="rId38" o:title=""/>
          </v:shape>
          <o:OLEObject Type="Embed" ProgID="Equation.DSMT4" ShapeID="_x0000_i1042" DrawAspect="Content" ObjectID="_1574680806" r:id="rId39"/>
        </w:object>
      </w:r>
      <w:r>
        <w:t xml:space="preserve">” with a dot over the </w:t>
      </w:r>
      <w:r w:rsidRPr="00FE1728">
        <w:rPr>
          <w:position w:val="-4"/>
        </w:rPr>
        <w:object w:dxaOrig="200" w:dyaOrig="260">
          <v:shape id="_x0000_i1043" type="#_x0000_t75" style="width:9.75pt;height:12.75pt" o:ole="">
            <v:imagedata r:id="rId40" o:title=""/>
          </v:shape>
          <o:OLEObject Type="Embed" ProgID="Equation.DSMT4" ShapeID="_x0000_i1043" DrawAspect="Content" ObjectID="_1574680807" r:id="rId41"/>
        </w:object>
      </w:r>
      <w:r>
        <w:t>indicating a time derivative.</w:t>
      </w:r>
    </w:p>
    <w:p w:rsidR="00894829" w:rsidRDefault="00FE1728">
      <w:proofErr w:type="gramStart"/>
      <w:r>
        <w:t>p130  the</w:t>
      </w:r>
      <w:proofErr w:type="gramEnd"/>
      <w:r>
        <w:t xml:space="preserve"> third equation should be “</w:t>
      </w:r>
      <w:r w:rsidRPr="00FE1728">
        <w:rPr>
          <w:position w:val="-30"/>
        </w:rPr>
        <w:object w:dxaOrig="2940" w:dyaOrig="680">
          <v:shape id="_x0000_i1044" type="#_x0000_t75" style="width:147pt;height:33.75pt" o:ole="">
            <v:imagedata r:id="rId42" o:title=""/>
          </v:shape>
          <o:OLEObject Type="Embed" ProgID="Equation.DSMT4" ShapeID="_x0000_i1044" DrawAspect="Content" ObjectID="_1574680808" r:id="rId43"/>
        </w:object>
      </w:r>
      <w:r w:rsidR="00894829">
        <w:t>”.</w:t>
      </w:r>
    </w:p>
    <w:p w:rsidR="00DA08E9" w:rsidRDefault="00DA08E9">
      <w:r>
        <w:t xml:space="preserve">P131 </w:t>
      </w:r>
      <w:r w:rsidR="00EF0641">
        <w:t xml:space="preserve">in second equation, </w:t>
      </w:r>
      <w:r>
        <w:t xml:space="preserve">the </w:t>
      </w:r>
      <w:proofErr w:type="gramStart"/>
      <w:r>
        <w:t>exponent  term</w:t>
      </w:r>
      <w:proofErr w:type="gramEnd"/>
      <w:r>
        <w:t xml:space="preserve"> should be </w:t>
      </w:r>
      <w:r w:rsidRPr="00DA08E9">
        <w:rPr>
          <w:position w:val="-24"/>
        </w:rPr>
        <w:object w:dxaOrig="1020" w:dyaOrig="639">
          <v:shape id="_x0000_i1045" type="#_x0000_t75" style="width:51pt;height:32.25pt" o:ole="">
            <v:imagedata r:id="rId44" o:title=""/>
          </v:shape>
          <o:OLEObject Type="Embed" ProgID="Equation.DSMT4" ShapeID="_x0000_i1045" DrawAspect="Content" ObjectID="_1574680809" r:id="rId45"/>
        </w:object>
      </w:r>
      <w:r>
        <w:t>.</w:t>
      </w:r>
    </w:p>
    <w:p w:rsidR="00894829" w:rsidRDefault="00894829">
      <w:proofErr w:type="gramStart"/>
      <w:r>
        <w:t>p133  in</w:t>
      </w:r>
      <w:proofErr w:type="gramEnd"/>
      <w:r>
        <w:t xml:space="preserve"> problem 8.13 first line insert “8.12” after “Problem”.</w:t>
      </w:r>
    </w:p>
    <w:p w:rsidR="00894829" w:rsidRDefault="00894829">
      <w:r>
        <w:lastRenderedPageBreak/>
        <w:t>Chapter 9</w:t>
      </w:r>
    </w:p>
    <w:p w:rsidR="00894829" w:rsidRDefault="00894829">
      <w:proofErr w:type="gramStart"/>
      <w:r>
        <w:t>p136  in</w:t>
      </w:r>
      <w:proofErr w:type="gramEnd"/>
      <w:r>
        <w:t xml:space="preserve"> first equation the first symbol should be a capital sigma “</w:t>
      </w:r>
      <w:r w:rsidRPr="00894829">
        <w:rPr>
          <w:position w:val="-12"/>
        </w:rPr>
        <w:object w:dxaOrig="300" w:dyaOrig="360">
          <v:shape id="_x0000_i1046" type="#_x0000_t75" style="width:15pt;height:18pt" o:ole="">
            <v:imagedata r:id="rId46" o:title=""/>
          </v:shape>
          <o:OLEObject Type="Embed" ProgID="Equation.DSMT4" ShapeID="_x0000_i1046" DrawAspect="Content" ObjectID="_1574680810" r:id="rId47"/>
        </w:object>
      </w:r>
      <w:r>
        <w:t>”</w:t>
      </w:r>
      <w:r w:rsidR="003A12A6">
        <w:t>,</w:t>
      </w:r>
      <w:r>
        <w:t xml:space="preserve"> not a summation sign.</w:t>
      </w:r>
    </w:p>
    <w:p w:rsidR="002D0084" w:rsidRDefault="002D0084">
      <w:proofErr w:type="gramStart"/>
      <w:r>
        <w:t>P141  first</w:t>
      </w:r>
      <w:proofErr w:type="gramEnd"/>
      <w:r>
        <w:t xml:space="preserve"> equation</w:t>
      </w:r>
      <w:r w:rsidR="009E4B32">
        <w:t xml:space="preserve"> add “</w:t>
      </w:r>
      <w:proofErr w:type="spellStart"/>
      <w:r w:rsidR="009E4B32">
        <w:t>dE</w:t>
      </w:r>
      <w:proofErr w:type="spellEnd"/>
      <w:r w:rsidR="009E4B32">
        <w:t>” at end.</w:t>
      </w:r>
    </w:p>
    <w:p w:rsidR="00FE1728" w:rsidRDefault="00894829">
      <w:proofErr w:type="gramStart"/>
      <w:r>
        <w:t>p143</w:t>
      </w:r>
      <w:proofErr w:type="gramEnd"/>
      <w:r w:rsidR="00FE1728">
        <w:t xml:space="preserve"> </w:t>
      </w:r>
      <w:r>
        <w:t xml:space="preserve">  </w:t>
      </w:r>
      <w:r w:rsidR="005A4450">
        <w:t xml:space="preserve">in </w:t>
      </w:r>
      <w:r>
        <w:t xml:space="preserve">first equation in the third term </w:t>
      </w:r>
      <w:r w:rsidR="005A4450">
        <w:t xml:space="preserve">the symbol </w:t>
      </w:r>
      <w:r>
        <w:t>should be a capital sigma “</w:t>
      </w:r>
      <w:r w:rsidRPr="00894829">
        <w:rPr>
          <w:position w:val="-14"/>
        </w:rPr>
        <w:object w:dxaOrig="340" w:dyaOrig="380">
          <v:shape id="_x0000_i1047" type="#_x0000_t75" style="width:17.25pt;height:18.75pt" o:ole="">
            <v:imagedata r:id="rId48" o:title=""/>
          </v:shape>
          <o:OLEObject Type="Embed" ProgID="Equation.DSMT4" ShapeID="_x0000_i1047" DrawAspect="Content" ObjectID="_1574680811" r:id="rId49"/>
        </w:object>
      </w:r>
      <w:r>
        <w:t xml:space="preserve">” </w:t>
      </w:r>
      <w:r w:rsidR="003A12A6">
        <w:t>,</w:t>
      </w:r>
      <w:r>
        <w:t>not a summation sign.</w:t>
      </w:r>
    </w:p>
    <w:p w:rsidR="00894829" w:rsidRDefault="00894829">
      <w:proofErr w:type="gramStart"/>
      <w:r>
        <w:t>p148  in</w:t>
      </w:r>
      <w:proofErr w:type="gramEnd"/>
      <w:r>
        <w:t xml:space="preserve"> the 5</w:t>
      </w:r>
      <w:r w:rsidRPr="00894829">
        <w:rPr>
          <w:vertAlign w:val="superscript"/>
        </w:rPr>
        <w:t>th</w:t>
      </w:r>
      <w:r>
        <w:t xml:space="preserve"> line of next-to-last para it should be “an”</w:t>
      </w:r>
      <w:r w:rsidR="003A12A6">
        <w:t>,</w:t>
      </w:r>
      <w:r>
        <w:t xml:space="preserve"> not “and”.</w:t>
      </w:r>
    </w:p>
    <w:p w:rsidR="0099066E" w:rsidRDefault="0099066E">
      <w:r>
        <w:t>Chapter 12</w:t>
      </w:r>
    </w:p>
    <w:p w:rsidR="0099066E" w:rsidRDefault="0099066E" w:rsidP="007C0F7B">
      <w:pPr>
        <w:tabs>
          <w:tab w:val="left" w:pos="8070"/>
        </w:tabs>
      </w:pPr>
      <w:proofErr w:type="gramStart"/>
      <w:r>
        <w:t>p213  in</w:t>
      </w:r>
      <w:proofErr w:type="gramEnd"/>
      <w:r>
        <w:t xml:space="preserve"> the second equation (for  </w:t>
      </w:r>
      <w:r w:rsidRPr="0099066E">
        <w:rPr>
          <w:position w:val="-12"/>
        </w:rPr>
        <w:object w:dxaOrig="400" w:dyaOrig="360">
          <v:shape id="_x0000_i1048" type="#_x0000_t75" style="width:20.25pt;height:18pt" o:ole="">
            <v:imagedata r:id="rId50" o:title=""/>
          </v:shape>
          <o:OLEObject Type="Embed" ProgID="Equation.DSMT4" ShapeID="_x0000_i1048" DrawAspect="Content" ObjectID="_1574680812" r:id="rId51"/>
        </w:object>
      </w:r>
      <w:r>
        <w:t>) insert a “</w:t>
      </w:r>
      <w:r w:rsidRPr="0099066E">
        <w:rPr>
          <w:position w:val="-6"/>
        </w:rPr>
        <w:object w:dxaOrig="220" w:dyaOrig="220">
          <v:shape id="_x0000_i1049" type="#_x0000_t75" style="width:11.25pt;height:11.25pt" o:ole="">
            <v:imagedata r:id="rId52" o:title=""/>
          </v:shape>
          <o:OLEObject Type="Embed" ProgID="Equation.DSMT4" ShapeID="_x0000_i1049" DrawAspect="Content" ObjectID="_1574680813" r:id="rId53"/>
        </w:object>
      </w:r>
      <w:r>
        <w:t>” between the “R” and the “a</w:t>
      </w:r>
      <w:r>
        <w:rPr>
          <w:vertAlign w:val="superscript"/>
        </w:rPr>
        <w:t>2</w:t>
      </w:r>
      <w:r>
        <w:t>”.</w:t>
      </w:r>
      <w:r w:rsidR="007C0F7B">
        <w:tab/>
      </w:r>
    </w:p>
    <w:p w:rsidR="00FE6A76" w:rsidRDefault="00FE6A76" w:rsidP="007C0F7B">
      <w:pPr>
        <w:tabs>
          <w:tab w:val="left" w:pos="8070"/>
        </w:tabs>
      </w:pPr>
      <w:proofErr w:type="gramStart"/>
      <w:r>
        <w:t>p213  add</w:t>
      </w:r>
      <w:proofErr w:type="gramEnd"/>
      <w:r>
        <w:t xml:space="preserve"> at end of last para “The Troyon factor </w:t>
      </w:r>
      <w:r w:rsidRPr="00FE6A76">
        <w:rPr>
          <w:position w:val="-12"/>
        </w:rPr>
        <w:object w:dxaOrig="1640" w:dyaOrig="360">
          <v:shape id="_x0000_i1050" type="#_x0000_t75" style="width:81.75pt;height:18pt" o:ole="">
            <v:imagedata r:id="rId54" o:title=""/>
          </v:shape>
          <o:OLEObject Type="Embed" ProgID="Equation.DSMT4" ShapeID="_x0000_i1050" DrawAspect="Content" ObjectID="_1574680814" r:id="rId55"/>
        </w:object>
      </w:r>
      <w:r>
        <w:t xml:space="preserve"> in current experiments.</w:t>
      </w:r>
    </w:p>
    <w:p w:rsidR="007C0F7B" w:rsidRPr="0099066E" w:rsidRDefault="007C0F7B" w:rsidP="007C0F7B">
      <w:pPr>
        <w:tabs>
          <w:tab w:val="left" w:pos="8070"/>
        </w:tabs>
      </w:pPr>
      <w:r>
        <w:t>P214 in last equation there should be a “</w:t>
      </w:r>
      <w:r w:rsidRPr="007C0F7B">
        <w:rPr>
          <w:position w:val="-12"/>
        </w:rPr>
        <w:object w:dxaOrig="300" w:dyaOrig="360">
          <v:shape id="_x0000_i1051" type="#_x0000_t75" style="width:15pt;height:18pt" o:ole="">
            <v:imagedata r:id="rId56" o:title=""/>
          </v:shape>
          <o:OLEObject Type="Embed" ProgID="Equation.DSMT4" ShapeID="_x0000_i1051" DrawAspect="Content" ObjectID="_1574680815" r:id="rId57"/>
        </w:object>
      </w:r>
      <w:r>
        <w:t xml:space="preserve"> </w:t>
      </w:r>
      <w:proofErr w:type="gramStart"/>
      <w:r>
        <w:t>“ between</w:t>
      </w:r>
      <w:proofErr w:type="gramEnd"/>
      <w:r>
        <w:t xml:space="preserve"> the “R” and the “I”</w:t>
      </w:r>
      <w:r w:rsidR="00DA0DA5">
        <w:t xml:space="preserve"> in denominator</w:t>
      </w:r>
      <w:r>
        <w:t>.</w:t>
      </w:r>
    </w:p>
    <w:p w:rsidR="003A12A6" w:rsidRDefault="003A12A6">
      <w:proofErr w:type="gramStart"/>
      <w:r>
        <w:t>p216</w:t>
      </w:r>
      <w:proofErr w:type="gramEnd"/>
      <w:r>
        <w:t xml:space="preserve"> at end of section 12.1.7 add paragraph “The total current is the sum of the inductive, non-inductive and bootstrap currents </w:t>
      </w:r>
      <w:r w:rsidRPr="003A12A6">
        <w:rPr>
          <w:position w:val="-12"/>
        </w:rPr>
        <w:object w:dxaOrig="1780" w:dyaOrig="360">
          <v:shape id="_x0000_i1052" type="#_x0000_t75" style="width:89.25pt;height:18pt" o:ole="">
            <v:imagedata r:id="rId58" o:title=""/>
          </v:shape>
          <o:OLEObject Type="Embed" ProgID="Equation.DSMT4" ShapeID="_x0000_i1052" DrawAspect="Content" ObjectID="_1574680816" r:id="rId59"/>
        </w:object>
      </w:r>
      <w:r>
        <w:t>.”</w:t>
      </w:r>
    </w:p>
    <w:p w:rsidR="00DA0DA5" w:rsidRDefault="00DA0DA5">
      <w:r>
        <w:t>P219 2</w:t>
      </w:r>
      <w:r w:rsidRPr="00DA0DA5">
        <w:rPr>
          <w:vertAlign w:val="superscript"/>
        </w:rPr>
        <w:t>nd</w:t>
      </w:r>
      <w:r>
        <w:t xml:space="preserve"> para after “ASME Code” insert “(p180)”.</w:t>
      </w:r>
    </w:p>
    <w:p w:rsidR="00DA08E9" w:rsidRDefault="00DA08E9">
      <w:proofErr w:type="gramStart"/>
      <w:r>
        <w:t>p220  in</w:t>
      </w:r>
      <w:proofErr w:type="gramEnd"/>
      <w:r>
        <w:t xml:space="preserve"> first eq.,  last term,  the </w:t>
      </w:r>
      <w:r w:rsidR="003A12A6" w:rsidRPr="00DA08E9">
        <w:rPr>
          <w:position w:val="-12"/>
        </w:rPr>
        <w:object w:dxaOrig="220" w:dyaOrig="380">
          <v:shape id="_x0000_i1053" type="#_x0000_t75" style="width:11.25pt;height:18.75pt" o:ole="">
            <v:imagedata r:id="rId60" o:title=""/>
          </v:shape>
          <o:OLEObject Type="Embed" ProgID="Equation.DSMT4" ShapeID="_x0000_i1053" DrawAspect="Content" ObjectID="_1574680817" r:id="rId61"/>
        </w:object>
      </w:r>
      <w:r>
        <w:t xml:space="preserve">should be squared. </w:t>
      </w:r>
    </w:p>
    <w:p w:rsidR="00FE6A76" w:rsidRDefault="00FE6A76">
      <w:proofErr w:type="gramStart"/>
      <w:r>
        <w:t>P230  in</w:t>
      </w:r>
      <w:proofErr w:type="gramEnd"/>
      <w:r>
        <w:t xml:space="preserve"> table add column between “Parameter” and “AT-DEMO” headed “ITER” with entries “500, 6.2, 5.3, 15, 2.0, 1.8, 3.0,     ,1.8,0.5”.</w:t>
      </w:r>
    </w:p>
    <w:p w:rsidR="0099066E" w:rsidRPr="00921155" w:rsidRDefault="0099066E">
      <w:proofErr w:type="gramStart"/>
      <w:r>
        <w:t xml:space="preserve">p236  </w:t>
      </w:r>
      <w:proofErr w:type="spellStart"/>
      <w:r>
        <w:t>Prob</w:t>
      </w:r>
      <w:proofErr w:type="spellEnd"/>
      <w:proofErr w:type="gramEnd"/>
      <w:r>
        <w:t xml:space="preserve"> 12.5 add a sentence at end “Use </w:t>
      </w:r>
      <w:proofErr w:type="spellStart"/>
      <w:r>
        <w:t>P</w:t>
      </w:r>
      <w:r>
        <w:rPr>
          <w:vertAlign w:val="subscript"/>
        </w:rPr>
        <w:t>fus</w:t>
      </w:r>
      <w:r w:rsidR="00921155">
        <w:t>from</w:t>
      </w:r>
      <w:proofErr w:type="spellEnd"/>
      <w:r w:rsidR="00921155">
        <w:t xml:space="preserve"> problem 12.1.”</w:t>
      </w:r>
    </w:p>
    <w:sectPr w:rsidR="0099066E" w:rsidRPr="00921155" w:rsidSect="001801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2F401B"/>
    <w:rsid w:val="00053301"/>
    <w:rsid w:val="000C1185"/>
    <w:rsid w:val="00180119"/>
    <w:rsid w:val="002D0084"/>
    <w:rsid w:val="002F401B"/>
    <w:rsid w:val="003A12A6"/>
    <w:rsid w:val="003F46FB"/>
    <w:rsid w:val="00433F68"/>
    <w:rsid w:val="00574227"/>
    <w:rsid w:val="005A4450"/>
    <w:rsid w:val="007622D2"/>
    <w:rsid w:val="007646AF"/>
    <w:rsid w:val="007C0F7B"/>
    <w:rsid w:val="00894829"/>
    <w:rsid w:val="00921155"/>
    <w:rsid w:val="0099066E"/>
    <w:rsid w:val="009E4B32"/>
    <w:rsid w:val="00C01CC8"/>
    <w:rsid w:val="00DA08E9"/>
    <w:rsid w:val="00DA0DA5"/>
    <w:rsid w:val="00EF0641"/>
    <w:rsid w:val="00FE1728"/>
    <w:rsid w:val="00FE6A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A52C4C6-227A-43B9-8F5F-1D9CD0113C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01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3</Pages>
  <Words>527</Words>
  <Characters>300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TME</Company>
  <LinksUpToDate>false</LinksUpToDate>
  <CharactersWithSpaces>35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ston m stacey</dc:creator>
  <cp:keywords/>
  <dc:description/>
  <cp:lastModifiedBy>Stacey, Weston M</cp:lastModifiedBy>
  <cp:revision>1</cp:revision>
  <dcterms:created xsi:type="dcterms:W3CDTF">2013-11-27T12:56:00Z</dcterms:created>
  <dcterms:modified xsi:type="dcterms:W3CDTF">2017-12-13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